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474" r:id="rId2"/>
    <p:sldId id="558" r:id="rId3"/>
    <p:sldId id="587" r:id="rId4"/>
    <p:sldId id="570" r:id="rId5"/>
    <p:sldId id="495" r:id="rId6"/>
    <p:sldId id="496" r:id="rId7"/>
    <p:sldId id="509" r:id="rId8"/>
    <p:sldId id="589" r:id="rId9"/>
    <p:sldId id="588" r:id="rId10"/>
    <p:sldId id="593" r:id="rId11"/>
    <p:sldId id="594" r:id="rId12"/>
    <p:sldId id="595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336" autoAdjust="0"/>
    <p:restoredTop sz="88540" autoAdjust="0"/>
  </p:normalViewPr>
  <p:slideViewPr>
    <p:cSldViewPr>
      <p:cViewPr varScale="1">
        <p:scale>
          <a:sx n="121" d="100"/>
          <a:sy n="121" d="100"/>
        </p:scale>
        <p:origin x="-100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commentAuthors" Target="commentAuthors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10.emf"/><Relationship Id="rId5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20.emf"/><Relationship Id="rId2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6.emf"/><Relationship Id="rId2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Generating </a:t>
            </a:r>
            <a:r>
              <a:rPr lang="en-US" sz="7200" b="1" dirty="0" smtClean="0">
                <a:solidFill>
                  <a:schemeClr val="tx2"/>
                </a:solidFill>
              </a:rPr>
              <a:t>Functions</a:t>
            </a:r>
            <a:endParaRPr lang="en-US" sz="7200" b="1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50253"/>
              </p:ext>
            </p:extLst>
          </p:nvPr>
        </p:nvGraphicFramePr>
        <p:xfrm>
          <a:off x="969963" y="1884363"/>
          <a:ext cx="34607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806700" imgH="1066800" progId="Equation.DSMT4">
                  <p:embed/>
                </p:oleObj>
              </mc:Choice>
              <mc:Fallback>
                <p:oleObj name="Equation" r:id="rId4" imgW="28067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84363"/>
                        <a:ext cx="346075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51954"/>
              </p:ext>
            </p:extLst>
          </p:nvPr>
        </p:nvGraphicFramePr>
        <p:xfrm>
          <a:off x="381000" y="3163324"/>
          <a:ext cx="8229600" cy="102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930400" imgH="241300" progId="Equation.DSMT4">
                  <p:embed/>
                </p:oleObj>
              </mc:Choice>
              <mc:Fallback>
                <p:oleObj name="Equation" r:id="rId8" imgW="193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3163324"/>
                        <a:ext cx="8229600" cy="1027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53914"/>
              </p:ext>
            </p:extLst>
          </p:nvPr>
        </p:nvGraphicFramePr>
        <p:xfrm>
          <a:off x="3276600" y="4191000"/>
          <a:ext cx="2438400" cy="199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4191000"/>
                        <a:ext cx="2438400" cy="199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24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1M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553200" cy="1143000"/>
          </a:xfrm>
        </p:spPr>
        <p:txBody>
          <a:bodyPr/>
          <a:lstStyle/>
          <a:p>
            <a:r>
              <a:rPr lang="en-US" sz="4400" dirty="0" smtClean="0"/>
              <a:t>right shift by times x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24282"/>
              </p:ext>
            </p:extLst>
          </p:nvPr>
        </p:nvGraphicFramePr>
        <p:xfrm>
          <a:off x="1187645" y="3200400"/>
          <a:ext cx="673715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1" name="Equation" r:id="rId3" imgW="1536700" imgH="330200" progId="Equation.DSMT4">
                  <p:embed/>
                </p:oleObj>
              </mc:Choice>
              <mc:Fallback>
                <p:oleObj name="Equation" r:id="rId3" imgW="1536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45" y="3200400"/>
                        <a:ext cx="673715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64927"/>
              </p:ext>
            </p:extLst>
          </p:nvPr>
        </p:nvGraphicFramePr>
        <p:xfrm>
          <a:off x="198403" y="1066801"/>
          <a:ext cx="886939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2" name="Equation" r:id="rId5" imgW="2616200" imgH="292100" progId="Equation.DSMT4">
                  <p:embed/>
                </p:oleObj>
              </mc:Choice>
              <mc:Fallback>
                <p:oleObj name="Equation" r:id="rId5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03" y="1066801"/>
                        <a:ext cx="886939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26219"/>
              </p:ext>
            </p:extLst>
          </p:nvPr>
        </p:nvGraphicFramePr>
        <p:xfrm>
          <a:off x="152400" y="2057400"/>
          <a:ext cx="882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3" name="Equation" r:id="rId7" imgW="2603500" imgH="292100" progId="Equation.DSMT4">
                  <p:embed/>
                </p:oleObj>
              </mc:Choice>
              <mc:Fallback>
                <p:oleObj name="Equation" r:id="rId7" imgW="260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057400"/>
                        <a:ext cx="8826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45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15276"/>
              </p:ext>
            </p:extLst>
          </p:nvPr>
        </p:nvGraphicFramePr>
        <p:xfrm>
          <a:off x="641350" y="1884363"/>
          <a:ext cx="41179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7" name="Equation" r:id="rId4" imgW="3340100" imgH="1066800" progId="Equation.DSMT4">
                  <p:embed/>
                </p:oleObj>
              </mc:Choice>
              <mc:Fallback>
                <p:oleObj name="Equation" r:id="rId4" imgW="3340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884363"/>
                        <a:ext cx="41179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38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057"/>
              </p:ext>
            </p:extLst>
          </p:nvPr>
        </p:nvGraphicFramePr>
        <p:xfrm>
          <a:off x="1084263" y="3163888"/>
          <a:ext cx="68214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9" name="Equation" r:id="rId8" imgW="1600200" imgH="241300" progId="Equation.DSMT4">
                  <p:embed/>
                </p:oleObj>
              </mc:Choice>
              <mc:Fallback>
                <p:oleObj name="Equation" r:id="rId8" imgW="160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4263" y="3163888"/>
                        <a:ext cx="682148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78338"/>
              </p:ext>
            </p:extLst>
          </p:nvPr>
        </p:nvGraphicFramePr>
        <p:xfrm>
          <a:off x="3124200" y="3962400"/>
          <a:ext cx="261366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0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61366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60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8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9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1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2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36998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10" imgW="381000" imgH="469900" progId="Equation.DSMT4">
                  <p:embed/>
                </p:oleObj>
              </mc:Choice>
              <mc:Fallback>
                <p:oleObj name="Equation" r:id="rId10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4820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380120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6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7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8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9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0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304800" y="4495800"/>
            <a:ext cx="83058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BE16930-C7CC-4A6F-941E-7E241FFA49FB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352FCCE4-BE3A-4FE8-9C7F-346C1706D930}" type="slidenum">
              <a:rPr lang="en-US" smtClean="0"/>
              <a:pPr/>
              <a:t>6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9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0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8600"/>
            <a:ext cx="4876800" cy="1143000"/>
          </a:xfrm>
        </p:spPr>
        <p:txBody>
          <a:bodyPr/>
          <a:lstStyle/>
          <a:p>
            <a:r>
              <a:rPr lang="en-US" sz="4400" dirty="0" smtClean="0"/>
              <a:t>Coefficient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1M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44633"/>
              </p:ext>
            </p:extLst>
          </p:nvPr>
        </p:nvGraphicFramePr>
        <p:xfrm>
          <a:off x="2079626" y="1295400"/>
          <a:ext cx="5006974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4" name="Equation" r:id="rId3" imgW="1054100" imgH="330200" progId="Equation.DSMT4">
                  <p:embed/>
                </p:oleObj>
              </mc:Choice>
              <mc:Fallback>
                <p:oleObj name="Equation" r:id="rId3" imgW="1054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6" y="1295400"/>
                        <a:ext cx="5006974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379"/>
              </p:ext>
            </p:extLst>
          </p:nvPr>
        </p:nvGraphicFramePr>
        <p:xfrm>
          <a:off x="2133600" y="2819400"/>
          <a:ext cx="43434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5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819400"/>
                        <a:ext cx="4343400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75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1143000" y="4495800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</a:t>
            </a:r>
            <a:r>
              <a:rPr lang="en-US" dirty="0" smtClean="0"/>
              <a:t>Series</a:t>
            </a:r>
            <a:endParaRPr lang="en-US" dirty="0" smtClean="0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33444"/>
              </p:ext>
            </p:extLst>
          </p:nvPr>
        </p:nvGraphicFramePr>
        <p:xfrm>
          <a:off x="720725" y="871538"/>
          <a:ext cx="750887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3" name="Equation" r:id="rId4" imgW="1828800" imgH="419100" progId="Equation.DSMT4">
                  <p:embed/>
                </p:oleObj>
              </mc:Choice>
              <mc:Fallback>
                <p:oleObj name="Equation" r:id="rId4" imgW="1828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" y="871538"/>
                        <a:ext cx="7508875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2286000"/>
            <a:ext cx="5403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ake derivatives</a:t>
            </a:r>
            <a:endParaRPr lang="en-US" sz="5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91303"/>
              </p:ext>
            </p:extLst>
          </p:nvPr>
        </p:nvGraphicFramePr>
        <p:xfrm>
          <a:off x="304800" y="2971800"/>
          <a:ext cx="8355406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4" name="Equation" r:id="rId6" imgW="2527300" imgH="444500" progId="Equation.DSMT4">
                  <p:embed/>
                </p:oleObj>
              </mc:Choice>
              <mc:Fallback>
                <p:oleObj name="Equation" r:id="rId6" imgW="2527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971800"/>
                        <a:ext cx="8355406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13037"/>
              </p:ext>
            </p:extLst>
          </p:nvPr>
        </p:nvGraphicFramePr>
        <p:xfrm>
          <a:off x="1631950" y="4257675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5" name="Equation" r:id="rId8" imgW="1358900" imgH="495300" progId="Equation.DSMT4">
                  <p:embed/>
                </p:oleObj>
              </mc:Choice>
              <mc:Fallback>
                <p:oleObj name="Equation" r:id="rId8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1950" y="4257675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8775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82</TotalTime>
  <Words>201</Words>
  <Application>Microsoft Macintosh PowerPoint</Application>
  <PresentationFormat>On-screen Show (4:3)</PresentationFormat>
  <Paragraphs>53</Paragraphs>
  <Slides>12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Equation</vt:lpstr>
      <vt:lpstr>MathType 6.0 Equation</vt:lpstr>
      <vt:lpstr>PowerPoint Presentation</vt:lpstr>
      <vt:lpstr>Infinite Geometric Series</vt:lpstr>
      <vt:lpstr>Infinite Geometric Series</vt:lpstr>
      <vt:lpstr>Infinite Geometric Series</vt:lpstr>
      <vt:lpstr>PowerPoint Presentation</vt:lpstr>
      <vt:lpstr>Ordinary Generating Functions</vt:lpstr>
      <vt:lpstr>Infinite Geometric Series</vt:lpstr>
      <vt:lpstr>Coefficients</vt:lpstr>
      <vt:lpstr>Infinite Geometric Series</vt:lpstr>
      <vt:lpstr>Infinite Geometric Series</vt:lpstr>
      <vt:lpstr>right shift by times x</vt:lpstr>
      <vt:lpstr>Infinite Geometric Serie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99</cp:revision>
  <cp:lastPrinted>2013-04-22T04:46:46Z</cp:lastPrinted>
  <dcterms:created xsi:type="dcterms:W3CDTF">2010-04-23T03:47:24Z</dcterms:created>
  <dcterms:modified xsi:type="dcterms:W3CDTF">2013-04-22T04:46:50Z</dcterms:modified>
</cp:coreProperties>
</file>